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91"/>
        <w:gridCol w:w="3020"/>
        <w:gridCol w:w="3321"/>
      </w:tblGrid>
      <w:tr w:rsidR="00662518" w:rsidRPr="00804D03" w14:paraId="64A38ED7" w14:textId="2AB864FD" w:rsidTr="00D711E8">
        <w:trPr>
          <w:trHeight w:val="558"/>
        </w:trPr>
        <w:tc>
          <w:tcPr>
            <w:tcW w:w="4483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044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405" w:type="dxa"/>
            <w:shd w:val="clear" w:color="auto" w:fill="F2F2F2" w:themeFill="background1" w:themeFillShade="F2"/>
            <w:vAlign w:val="center"/>
          </w:tcPr>
          <w:p w14:paraId="7F070FF4" w14:textId="6A722A3D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1 :  </w:t>
            </w:r>
            <w:r w:rsidRPr="00804D03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A87178">
        <w:tc>
          <w:tcPr>
            <w:tcW w:w="10932" w:type="dxa"/>
            <w:gridSpan w:val="3"/>
            <w:tcBorders>
              <w:top w:val="nil"/>
              <w:bottom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2555"/>
              <w:gridCol w:w="5386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280ED0F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 اول : معرفی مجموعه ها</w:t>
                  </w:r>
                </w:p>
              </w:tc>
              <w:tc>
                <w:tcPr>
                  <w:tcW w:w="794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87178">
              <w:trPr>
                <w:trHeight w:val="2109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21C76BF5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مشخص کننده 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است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806076" w:rsidRPr="00804D03" w14:paraId="7CE6B6A6" w14:textId="77777777" w:rsidTr="00F358DB">
                    <w:tc>
                      <w:tcPr>
                        <w:tcW w:w="3515" w:type="dxa"/>
                      </w:tcPr>
                      <w:p w14:paraId="7A855CA8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سه شاعر 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ان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940A43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پنج عدد اول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FE9F19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سه ورزشکار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جند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</w:tr>
                  <w:tr w:rsidR="00806076" w:rsidRPr="00804D03" w14:paraId="149DE74E" w14:textId="77777777" w:rsidTr="00F358DB">
                    <w:tc>
                      <w:tcPr>
                        <w:tcW w:w="3515" w:type="dxa"/>
                      </w:tcPr>
                      <w:p w14:paraId="463E0E46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55B66E77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52B8BFA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اعداد اول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3590C675" w14:textId="77777777" w:rsidTr="00F358DB">
                    <w:tc>
                      <w:tcPr>
                        <w:tcW w:w="3515" w:type="dxa"/>
                      </w:tcPr>
                      <w:p w14:paraId="08BF493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سه عدد اول کوچک‌تر از 10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2D67BCE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ماه از ما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فصل بهار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FC7F86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چهار عدد مرکب کوچکتر از ده </w:t>
                        </w:r>
                      </w:p>
                    </w:tc>
                  </w:tr>
                  <w:tr w:rsidR="00806076" w:rsidRPr="00804D03" w14:paraId="58A87B70" w14:textId="77777777" w:rsidTr="00F358DB">
                    <w:tc>
                      <w:tcPr>
                        <w:tcW w:w="3515" w:type="dxa"/>
                      </w:tcPr>
                      <w:p w14:paraId="0E1A3DEA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اول بزرگتر از 10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FC5F17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4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7CCD8DE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صح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2AC1AF48" w14:textId="75FA637B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D711E8">
              <w:trPr>
                <w:trHeight w:val="158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Pr="00804D03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E6F51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عرف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ته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2930"/>
                    <w:gridCol w:w="4328"/>
                  </w:tblGrid>
                  <w:tr w:rsidR="0020380B" w:rsidRPr="00804D03" w14:paraId="338A6626" w14:textId="77777777" w:rsidTr="00B8635A">
                    <w:tc>
                      <w:tcPr>
                        <w:tcW w:w="3288" w:type="dxa"/>
                      </w:tcPr>
                      <w:p w14:paraId="23E05B2A" w14:textId="0E77FAC5" w:rsidR="0020380B" w:rsidRPr="00804D03" w:rsidRDefault="00D711E8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- و 2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711621E3" w14:textId="4CF2113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791EF42D" w14:textId="7D8C5BC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:rsidRPr="00804D03" w14:paraId="5BAF0202" w14:textId="77777777" w:rsidTr="00B8635A">
                    <w:tc>
                      <w:tcPr>
                        <w:tcW w:w="3288" w:type="dxa"/>
                      </w:tcPr>
                      <w:p w14:paraId="7FC79E5F" w14:textId="2CD8B72B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وچک‌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ر از 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28139E4C" w14:textId="1F94E679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شمارنده‌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عدد 7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13AC7FC9" w14:textId="2AE9CBC0" w:rsidR="0020380B" w:rsidRPr="00804D03" w:rsidRDefault="00D711E8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1 و 1-</w:t>
                        </w:r>
                      </w:p>
                    </w:tc>
                  </w:tr>
                </w:tbl>
                <w:p w14:paraId="1D9C8E25" w14:textId="389AC075" w:rsidR="0020380B" w:rsidRPr="00804D03" w:rsidRDefault="00FE6F51" w:rsidP="00962B3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 عبارت بنویسید که نشان دهنده مجموعه تهی باشد. : ....................................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04D03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6B7A241" w14:textId="3234A988" w:rsidR="0020380B" w:rsidRPr="00804D03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اگر مجموعه‌ای عضو نداشته باشد آن</w:t>
                  </w:r>
                  <w:r w:rsidR="00D711E8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را مجموعه تهی می‌نام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)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- مجموعه {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0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} یک مجموعه تهی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398A3036" w14:textId="5A94C352" w:rsidR="00D009B2" w:rsidRPr="00804D03" w:rsidRDefault="0020380B" w:rsidP="0020380B">
                  <w:pPr>
                    <w:jc w:val="both"/>
                    <w:rPr>
                      <w:rFonts w:eastAsia="Calibri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تساوی </w:t>
                  </w:r>
                  <w:r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920" w:dyaOrig="400" w14:anchorId="1557050D">
                      <v:shape id="_x0000_i3175" type="#_x0000_t75" style="width:46.7pt;height:19.45pt" o:ole="">
                        <v:imagedata r:id="rId8" o:title=""/>
                      </v:shape>
                      <o:OLEObject Type="Embed" ProgID="Equation.DSMT4" ShapeID="_x0000_i3175" DrawAspect="Content" ObjectID="_1789059439" r:id="rId9"/>
                    </w:objec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صحیح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</w: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تهی را به صورت </w:t>
                  </w:r>
                  <w:r w:rsidRPr="00804D03">
                    <w:rPr>
                      <w:rFonts w:eastAsia="Calibri"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80" w:dyaOrig="400" w14:anchorId="46698A4E">
                      <v:shape id="_x0000_i3176" type="#_x0000_t75" style="width:24pt;height:19.45pt" o:ole="">
                        <v:imagedata r:id="rId10" o:title=""/>
                      </v:shape>
                      <o:OLEObject Type="Embed" ProgID="Equation.DSMT4" ShapeID="_x0000_i3176" DrawAspect="Content" ObjectID="_1789059440" r:id="rId11"/>
                    </w:objec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‌ده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4445D826" w14:textId="67A66A54" w:rsidR="0020380B" w:rsidRPr="00804D03" w:rsidRDefault="00D009B2" w:rsidP="0020380B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ا تکرار و جابجایی عضوهای یک مجموعه، یک مجموعه جدید ساخته می‌شود.</w:t>
                  </w:r>
                  <w:r w:rsidRPr="00804D03">
                    <w:rPr>
                      <w:rFonts w:asciiTheme="majorBidi" w:hAnsiTheme="majorBidi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</w:tc>
            </w:tr>
            <w:tr w:rsidR="0020380B" w:rsidRPr="00804D03" w14:paraId="37A00C58" w14:textId="77777777" w:rsidTr="00F76745">
              <w:trPr>
                <w:trHeight w:val="20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Pr="00804D03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تعداد اعض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:rsidRPr="00804D03" w14:paraId="4277BAED" w14:textId="77777777" w:rsidTr="00A61451">
                    <w:tc>
                      <w:tcPr>
                        <w:tcW w:w="5273" w:type="dxa"/>
                      </w:tcPr>
                      <w:p w14:paraId="6C6799CF" w14:textId="2751FB0C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حروف کلمه «گیلانی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7C383E41" w:rsidR="00D009B2" w:rsidRPr="00804D03" w:rsidRDefault="00771499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اول بین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5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8</w:t>
                        </w:r>
                      </w:p>
                    </w:tc>
                  </w:tr>
                  <w:tr w:rsidR="00D009B2" w:rsidRPr="00804D03" w14:paraId="0F0E01FF" w14:textId="77777777" w:rsidTr="00A61451">
                    <w:tc>
                      <w:tcPr>
                        <w:tcW w:w="5273" w:type="dxa"/>
                      </w:tcPr>
                      <w:p w14:paraId="5364F5F1" w14:textId="63BFB340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اعداد طبیعی و زوج یک رقمی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33BFAB6" w14:textId="3908157B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طبیعی دو رقمی که بر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6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بخش‌پذیرند.</w:t>
                        </w:r>
                      </w:p>
                    </w:tc>
                  </w:tr>
                  <w:tr w:rsidR="00D009B2" w:rsidRPr="00804D03" w14:paraId="58DBA9A1" w14:textId="77777777" w:rsidTr="00A61451">
                    <w:tc>
                      <w:tcPr>
                        <w:tcW w:w="5273" w:type="dxa"/>
                      </w:tcPr>
                      <w:p w14:paraId="53309428" w14:textId="3F4DC538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بزرگ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4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کوچک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5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5F17DDF7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80" w:dyaOrig="400" w14:anchorId="417B2CCF">
                            <v:shape id="_x0000_i3186" type="#_x0000_t75" style="width:94.7pt;height:19.45pt" o:ole="">
                              <v:imagedata r:id="rId12" o:title=""/>
                            </v:shape>
                            <o:OLEObject Type="Embed" ProgID="Equation.DSMT4" ShapeID="_x0000_i3186" DrawAspect="Content" ObjectID="_1789059441" r:id="rId13"/>
                          </w:object>
                        </w:r>
                      </w:p>
                    </w:tc>
                  </w:tr>
                  <w:tr w:rsidR="00D009B2" w:rsidRPr="00804D03" w14:paraId="2D62CAFA" w14:textId="77777777" w:rsidTr="000435C1">
                    <w:tc>
                      <w:tcPr>
                        <w:tcW w:w="5273" w:type="dxa"/>
                        <w:vAlign w:val="center"/>
                      </w:tcPr>
                      <w:p w14:paraId="62F4E0A6" w14:textId="620ACC8A" w:rsidR="00D009B2" w:rsidRPr="00804D03" w:rsidRDefault="00B8635A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999" w:dyaOrig="440" w14:anchorId="1E168C23">
                            <v:shape id="_x0000_i3187" type="#_x0000_t75" style="width:49.3pt;height:22.7pt" o:ole="">
                              <v:imagedata r:id="rId14" o:title=""/>
                            </v:shape>
                            <o:OLEObject Type="Embed" ProgID="Equation.DSMT4" ShapeID="_x0000_i3187" DrawAspect="Content" ObjectID="_1789059442" r:id="rId1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75B1C8A" w14:textId="2E1388B4" w:rsidR="00D009B2" w:rsidRPr="00804D03" w:rsidRDefault="00F76745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{9 و ... و 3 و 2}</w:t>
                        </w:r>
                      </w:p>
                    </w:tc>
                  </w:tr>
                  <w:tr w:rsidR="00D009B2" w:rsidRPr="00804D03" w14:paraId="068EE594" w14:textId="77777777" w:rsidTr="00A61451">
                    <w:tc>
                      <w:tcPr>
                        <w:tcW w:w="5273" w:type="dxa"/>
                      </w:tcPr>
                      <w:p w14:paraId="1977FB26" w14:textId="052F70F3" w:rsidR="00D009B2" w:rsidRPr="00804D03" w:rsidRDefault="00F76745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Pr="00804D03">
                          <w:rPr>
                            <w:rFonts w:ascii="Cambria" w:hAnsi="Cambria" w:cs="Cambria"/>
                            <w:b/>
                            <w:bCs/>
                            <w:i/>
                            <w:sz w:val="25"/>
                            <w:szCs w:val="25"/>
                          </w:rPr>
                          <w:t>ϕ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0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74450C9F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260" w:dyaOrig="320" w14:anchorId="42E64C9C">
                            <v:shape id="_x0000_i3188" type="#_x0000_t75" style="width:12.3pt;height:14.9pt" o:ole="">
                              <v:imagedata r:id="rId16" o:title=""/>
                            </v:shape>
                            <o:OLEObject Type="Embed" ProgID="Equation.DSMT4" ShapeID="_x0000_i3188" DrawAspect="Content" ObjectID="_1789059443" r:id="rId17"/>
                          </w:objec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 25 و 1}</w:t>
                        </w:r>
                      </w:p>
                    </w:tc>
                  </w:tr>
                </w:tbl>
                <w:p w14:paraId="40C3EE76" w14:textId="66E8A2A6" w:rsidR="0020380B" w:rsidRPr="00804D03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D711E8">
              <w:trPr>
                <w:trHeight w:val="43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A756D2" w14:textId="77777777" w:rsidR="000435C1" w:rsidRPr="00D711E8" w:rsidRDefault="00A61451" w:rsidP="00D711E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لف- </w: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گر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5DFBF22A">
                      <v:shape id="_x0000_i3181" type="#_x0000_t75" style="width:63.55pt;height:19.45pt" o:ole="">
                        <v:imagedata r:id="rId18" o:title=""/>
                      </v:shape>
                      <o:OLEObject Type="Embed" ProgID="Equation.DSMT4" ShapeID="_x0000_i3181" DrawAspect="Content" ObjectID="_1789059444" r:id="rId19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25861159">
                      <v:shape id="_x0000_i3182" type="#_x0000_t75" style="width:63.55pt;height:19.45pt" o:ole="">
                        <v:imagedata r:id="rId20" o:title=""/>
                      </v:shape>
                      <o:OLEObject Type="Embed" ProgID="Equation.DSMT4" ShapeID="_x0000_i3182" DrawAspect="Content" ObjectID="_1789059445" r:id="rId21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نمودار ون آن را رسم کنید.</w:t>
                  </w:r>
                </w:p>
                <w:p w14:paraId="1B74526C" w14:textId="55B1F240" w:rsidR="00D711E8" w:rsidRPr="00D711E8" w:rsidRDefault="00D711E8" w:rsidP="00D711E8">
                  <w:pP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A87178" w:rsidRPr="00804D03" w14:paraId="618C242E" w14:textId="77777777" w:rsidTr="00A87178">
              <w:trPr>
                <w:trHeight w:val="397"/>
              </w:trPr>
              <w:tc>
                <w:tcPr>
                  <w:tcW w:w="53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CFB0AE" w14:textId="51E62180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س دوم :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3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2EEE320" w14:textId="2CAF8D62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A87178" w:rsidRPr="00804D03" w14:paraId="2CCECFC7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6FADA6" w14:textId="77777777" w:rsidR="00A87178" w:rsidRPr="00804D03" w:rsidRDefault="00A87178" w:rsidP="00A8717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طور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پر کن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دو مجموعه برابر باشن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87178" w:rsidRPr="00804D03" w14:paraId="60BAEE25" w14:textId="77777777" w:rsidTr="00D711E8">
                    <w:tc>
                      <w:tcPr>
                        <w:tcW w:w="5273" w:type="dxa"/>
                        <w:vAlign w:val="center"/>
                      </w:tcPr>
                      <w:p w14:paraId="10657BB2" w14:textId="77777777" w:rsidR="00A87178" w:rsidRPr="00804D03" w:rsidRDefault="00A87178" w:rsidP="00A87178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3159" w:dyaOrig="720" w14:anchorId="5AE03B36">
                            <v:shape id="_x0000_i3177" type="#_x0000_t75" style="width:157.6pt;height:36.95pt" o:ole="">
                              <v:imagedata r:id="rId22" o:title=""/>
                            </v:shape>
                            <o:OLEObject Type="Embed" ProgID="Equation.DSMT4" ShapeID="_x0000_i3177" DrawAspect="Content" ObjectID="_1789059446" r:id="rId23"/>
                          </w:object>
                        </w: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0470C98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30"/>
                            <w:sz w:val="25"/>
                            <w:szCs w:val="25"/>
                          </w:rPr>
                          <w:object w:dxaOrig="4180" w:dyaOrig="800" w14:anchorId="674C750F">
                            <v:shape id="_x0000_i3178" type="#_x0000_t75" style="width:209.5pt;height:38.25pt" o:ole="">
                              <v:imagedata r:id="rId24" o:title=""/>
                            </v:shape>
                            <o:OLEObject Type="Embed" ProgID="Equation.DSMT4" ShapeID="_x0000_i3178" DrawAspect="Content" ObjectID="_1789059447" r:id="rId25"/>
                          </w:object>
                        </w:r>
                      </w:p>
                    </w:tc>
                  </w:tr>
                  <w:tr w:rsidR="00A87178" w:rsidRPr="00804D03" w14:paraId="06928CB2" w14:textId="77777777" w:rsidTr="00D711E8">
                    <w:tc>
                      <w:tcPr>
                        <w:tcW w:w="5273" w:type="dxa"/>
                        <w:vAlign w:val="center"/>
                      </w:tcPr>
                      <w:p w14:paraId="7E4EF3DA" w14:textId="77777777" w:rsidR="00A87178" w:rsidRPr="00804D03" w:rsidRDefault="00A87178" w:rsidP="00A87178">
                        <w:pPr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4020" w:dyaOrig="720" w14:anchorId="7B33B69C">
                            <v:shape id="_x0000_i3179" type="#_x0000_t75" style="width:201.1pt;height:36.95pt" o:ole="">
                              <v:imagedata r:id="rId26" o:title=""/>
                            </v:shape>
                            <o:OLEObject Type="Embed" ProgID="Equation.DSMT4" ShapeID="_x0000_i3179" DrawAspect="Content" ObjectID="_1789059448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5EE0069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60" w:dyaOrig="440" w14:anchorId="09F169AC">
                            <v:shape id="_x0000_i3180" type="#_x0000_t75" style="width:168pt;height:22.7pt" o:ole="">
                              <v:imagedata r:id="rId28" o:title=""/>
                            </v:shape>
                            <o:OLEObject Type="Embed" ProgID="Equation.DSMT4" ShapeID="_x0000_i3180" DrawAspect="Content" ObjectID="_1789059449" r:id="rId29"/>
                          </w:object>
                        </w:r>
                      </w:p>
                    </w:tc>
                  </w:tr>
                </w:tbl>
                <w:p w14:paraId="42009E89" w14:textId="3FC7C36C" w:rsidR="00A87178" w:rsidRPr="00804D03" w:rsidRDefault="00A87178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D711E8" w:rsidRPr="00804D03" w14:paraId="0010B320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D998DB" w14:textId="77777777" w:rsidR="00D711E8" w:rsidRPr="00804D03" w:rsidRDefault="00D711E8" w:rsidP="00D711E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عبارت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قدار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 xml:space="preserve"> x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>y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هول ها را 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00"/>
                    <w:gridCol w:w="4220"/>
                    <w:gridCol w:w="3436"/>
                  </w:tblGrid>
                  <w:tr w:rsidR="00D711E8" w:rsidRPr="00804D03" w14:paraId="61298AC4" w14:textId="77777777" w:rsidTr="00D711E8">
                    <w:trPr>
                      <w:trHeight w:val="737"/>
                    </w:trPr>
                    <w:tc>
                      <w:tcPr>
                        <w:tcW w:w="2662" w:type="dxa"/>
                        <w:vAlign w:val="center"/>
                      </w:tcPr>
                      <w:p w14:paraId="3EC9E2B9" w14:textId="77777777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2700" w:dyaOrig="720" w14:anchorId="030BCA91">
                            <v:shape id="_x0000_i3185" type="#_x0000_t75" style="width:134.25pt;height:36.95pt" o:ole="">
                              <v:imagedata r:id="rId30" o:title=""/>
                            </v:shape>
                            <o:OLEObject Type="Embed" ProgID="Equation.DSMT4" ShapeID="_x0000_i3185" DrawAspect="Content" ObjectID="_1789059450" r:id="rId31"/>
                          </w:object>
                        </w:r>
                      </w:p>
                    </w:tc>
                    <w:tc>
                      <w:tcPr>
                        <w:tcW w:w="4369" w:type="dxa"/>
                        <w:vAlign w:val="center"/>
                      </w:tcPr>
                      <w:p w14:paraId="620BB2E4" w14:textId="77777777" w:rsidR="00D711E8" w:rsidRPr="00804D03" w:rsidRDefault="00D711E8" w:rsidP="00D711E8">
                        <w:pPr>
                          <w:jc w:val="center"/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7666CC7A">
                            <v:shape id="_x0000_i3184" type="#_x0000_t75" style="width:110.25pt;height:18.8pt" o:ole="">
                              <v:imagedata r:id="rId32" o:title=""/>
                            </v:shape>
                            <o:OLEObject Type="Embed" ProgID="Equation.DSMT4" ShapeID="_x0000_i3184" DrawAspect="Content" ObjectID="_1789059451" r:id="rId33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75DAACF1" w14:textId="77777777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40" w:dyaOrig="360" w14:anchorId="60BF602D">
                            <v:shape id="_x0000_i3183" type="#_x0000_t75" style="width:112.2pt;height:18.8pt" o:ole="">
                              <v:imagedata r:id="rId34" o:title=""/>
                            </v:shape>
                            <o:OLEObject Type="Embed" ProgID="Equation.DSMT4" ShapeID="_x0000_i3183" DrawAspect="Content" ObjectID="_1789059452" r:id="rId35"/>
                          </w:object>
                        </w:r>
                      </w:p>
                    </w:tc>
                  </w:tr>
                </w:tbl>
                <w:p w14:paraId="2EFECD24" w14:textId="68398E0F" w:rsidR="00D711E8" w:rsidRDefault="00D711E8" w:rsidP="00D711E8">
                  <w:pPr>
                    <w:pStyle w:val="ListParagraph"/>
                    <w:ind w:left="360"/>
                    <w:rPr>
                      <w:rFonts w:hint="cs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D711E8" w:rsidRDefault="00307812">
      <w:pPr>
        <w:bidi w:val="0"/>
        <w:rPr>
          <w:rFonts w:cs="B Nazanin"/>
          <w:b/>
          <w:bCs/>
          <w:sz w:val="6"/>
          <w:szCs w:val="6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04D03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04D03" w:rsidRDefault="00307812" w:rsidP="00F358DB">
            <w:pPr>
              <w:rPr>
                <w:rFonts w:cs="B Nazanin"/>
                <w:b/>
                <w:bCs/>
                <w:sz w:val="4"/>
                <w:szCs w:val="4"/>
                <w:rtl/>
              </w:rPr>
            </w:pPr>
          </w:p>
        </w:tc>
      </w:tr>
      <w:tr w:rsidR="00307812" w:rsidRPr="00804D03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2"/>
              <w:gridCol w:w="2975"/>
              <w:gridCol w:w="5815"/>
            </w:tblGrid>
            <w:tr w:rsidR="00307812" w:rsidRPr="00804D03" w14:paraId="03D028A8" w14:textId="77777777" w:rsidTr="00D711E8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7EBEA2E9" w14:textId="77777777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3E6977D" w14:textId="46D811E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خودش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504E8BBF" w14:textId="21E7579F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مجموعه ته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0540975" w14:textId="18AF6A5A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هر مجموعه دلخوا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E8E6743" w14:textId="368E5007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فقط 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 که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81C735E" w14:textId="710FCE04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4 عضو دارد ۸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   </w:t>
                  </w:r>
                </w:p>
                <w:p w14:paraId="2682CB12" w14:textId="626B22AC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3 عضو دارد 9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</w:t>
                  </w:r>
                </w:p>
                <w:p w14:paraId="74EEAF83" w14:textId="4A2C8B3E" w:rsidR="00307812" w:rsidRPr="00B83DD5" w:rsidRDefault="00BA38CC" w:rsidP="00B83DD5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عداد اول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عداد طب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ع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</w:t>
                  </w:r>
                </w:p>
              </w:tc>
            </w:tr>
            <w:tr w:rsidR="009D7BEF" w:rsidRPr="00804D03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04D03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76478843" w14:textId="28882ED8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مگ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ن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. </w:t>
                  </w:r>
                </w:p>
                <w:p w14:paraId="0954A70B" w14:textId="77D0A1C5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9D7BEF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80" w:dyaOrig="320" w14:anchorId="75090667">
                      <v:shape id="_x0000_i3549" type="#_x0000_t75" style="width:38.25pt;height:14.9pt" o:ole="">
                        <v:imagedata r:id="rId36" o:title=""/>
                      </v:shape>
                      <o:OLEObject Type="Embed" ProgID="Equation.DSMT4" ShapeID="_x0000_i3549" DrawAspect="Content" ObjectID="_1789059453" r:id="rId37"/>
                    </w:objec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 ......................عضوی از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باشد.</w:t>
                  </w:r>
                </w:p>
                <w:p w14:paraId="11A5F32D" w14:textId="0C54F31E" w:rsidR="009D7BEF" w:rsidRPr="00804D03" w:rsidRDefault="00BA38CC" w:rsidP="009D7BEF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جموعه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="009D7BEF"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9D0154" w:rsidRPr="00804D03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0851F1B6" w14:textId="69015A82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804D03">
                    <w:rPr>
                      <w:rFonts w:cs="B Nazanin"/>
                      <w:position w:val="-28"/>
                      <w:sz w:val="25"/>
                      <w:szCs w:val="25"/>
                    </w:rPr>
                    <w:object w:dxaOrig="3040" w:dyaOrig="720" w14:anchorId="4EFBA151">
                      <v:shape id="_x0000_i3550" type="#_x0000_t75" style="width:152.45pt;height:36.95pt" o:ole="">
                        <v:imagedata r:id="rId38" o:title=""/>
                      </v:shape>
                      <o:OLEObject Type="Embed" ProgID="Equation.DSMT4" ShapeID="_x0000_i3550" DrawAspect="Content" ObjectID="_1789059454" r:id="rId3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ود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یی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4AB2973A" w14:textId="77777777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20" w:dyaOrig="300" w14:anchorId="26687A0B">
                      <v:shape id="_x0000_i3551" type="#_x0000_t75" style="width:39.55pt;height:14.9pt" o:ole="">
                        <v:imagedata r:id="rId40" o:title=""/>
                      </v:shape>
                      <o:OLEObject Type="Embed" ProgID="Equation.DSMT4" ShapeID="_x0000_i3551" DrawAspect="Content" ObjectID="_1789059455" r:id="rId4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ب: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80" w:dyaOrig="360" w14:anchorId="111EB4C4">
                      <v:shape id="_x0000_i3552" type="#_x0000_t75" style="width:53.85pt;height:18.8pt" o:ole="">
                        <v:imagedata r:id="rId42" o:title=""/>
                      </v:shape>
                      <o:OLEObject Type="Embed" ProgID="Equation.DSMT4" ShapeID="_x0000_i3552" DrawAspect="Content" ObjectID="_1789059456" r:id="rId43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پ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300" w14:anchorId="62098297">
                      <v:shape id="_x0000_i3553" type="#_x0000_t75" style="width:32.45pt;height:14.9pt" o:ole="">
                        <v:imagedata r:id="rId44" o:title=""/>
                      </v:shape>
                      <o:OLEObject Type="Embed" ProgID="Equation.DSMT4" ShapeID="_x0000_i3553" DrawAspect="Content" ObjectID="_1789059457" r:id="rId45"/>
                    </w:object>
                  </w:r>
                </w:p>
                <w:p w14:paraId="40606A2E" w14:textId="5ABD9910" w:rsidR="009D0154" w:rsidRPr="00804D03" w:rsidRDefault="00D711E8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object w:dxaOrig="1440" w:dyaOrig="1440" w14:anchorId="4550FCB6">
                      <v:shape id="_x0000_s1040" type="#_x0000_t75" style="position:absolute;left:0;text-align:left;margin-left:6.8pt;margin-top:3.25pt;width:109.2pt;height:81.1pt;z-index:251661312;mso-position-horizontal-relative:text;mso-position-vertical-relative:text">
                        <v:imagedata r:id="rId46" o:title=""/>
                      </v:shape>
                      <o:OLEObject Type="Embed" ProgID="FXDraw.Graphic" ShapeID="_x0000_s1040" DrawAspect="Content" ObjectID="_1789059518" r:id="rId47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:</w:t>
                  </w:r>
                  <w:r w:rsidR="009D0154"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40" w:dyaOrig="360" w14:anchorId="21E3CE52">
                      <v:shape id="_x0000_i3554" type="#_x0000_t75" style="width:51.25pt;height:18.8pt" o:ole="">
                        <v:imagedata r:id="rId48" o:title=""/>
                      </v:shape>
                      <o:OLEObject Type="Embed" ProgID="Equation.DSMT4" ShapeID="_x0000_i3554" DrawAspect="Content" ObjectID="_1789059458" r:id="rId49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800" w:dyaOrig="320" w14:anchorId="3B6EF61B">
                      <v:shape id="_x0000_i3555" type="#_x0000_t75" style="width:38.25pt;height:14.9pt" o:ole="">
                        <v:imagedata r:id="rId50" o:title=""/>
                      </v:shape>
                      <o:OLEObject Type="Embed" ProgID="Equation.DSMT4" ShapeID="_x0000_i3555" DrawAspect="Content" ObjectID="_1789059459" r:id="rId51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چ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39" w:dyaOrig="320" w14:anchorId="2AE44D3D">
                      <v:shape id="_x0000_i3556" type="#_x0000_t75" style="width:33.75pt;height:14.9pt" o:ole="">
                        <v:imagedata r:id="rId52" o:title=""/>
                      </v:shape>
                      <o:OLEObject Type="Embed" ProgID="Equation.DSMT4" ShapeID="_x0000_i3556" DrawAspect="Content" ObjectID="_1789059460" r:id="rId53"/>
                    </w:object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D645F2" w14:textId="0F653FA5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لام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اسب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را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هید. </w:t>
                  </w:r>
                  <w:r w:rsidRPr="00804D03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1560" w:dyaOrig="480" w14:anchorId="1373F86D">
                      <v:shape id="_x0000_i3557" type="#_x0000_t75" style="width:78.5pt;height:24pt" o:ole="">
                        <v:imagedata r:id="rId54" o:title=""/>
                      </v:shape>
                      <o:OLEObject Type="Embed" ProgID="Equation.DSMT4" ShapeID="_x0000_i3557" DrawAspect="Content" ObjectID="_1789059461" r:id="rId55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400C027D" w14:textId="5CDB1840" w:rsidR="009D0154" w:rsidRPr="00804D03" w:rsidRDefault="009D0154" w:rsidP="009D015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804D03">
                    <w:rPr>
                      <w:rFonts w:cs="B Nazanin"/>
                      <w:b/>
                      <w:bCs/>
                      <w:position w:val="-34"/>
                      <w:sz w:val="25"/>
                      <w:szCs w:val="25"/>
                    </w:rPr>
                    <w:object w:dxaOrig="6440" w:dyaOrig="800" w14:anchorId="630E2A36">
                      <v:shape id="_x0000_i3558" type="#_x0000_t75" style="width:321.1pt;height:42.15pt" o:ole="">
                        <v:imagedata r:id="rId56" o:title=""/>
                      </v:shape>
                      <o:OLEObject Type="Embed" ProgID="Equation.DSMT4" ShapeID="_x0000_i3558" DrawAspect="Content" ObjectID="_1789059462" r:id="rId57"/>
                    </w:object>
                  </w:r>
                </w:p>
              </w:tc>
            </w:tr>
            <w:tr w:rsidR="00307812" w:rsidRPr="00804D03" w14:paraId="49438438" w14:textId="77777777" w:rsidTr="00B83DD5">
              <w:trPr>
                <w:trHeight w:val="351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B47671" w14:textId="1865575D" w:rsidR="00307812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اعض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tblpPr w:leftFromText="180" w:rightFromText="180" w:vertAnchor="text" w:horzAnchor="margin" w:tblpXSpec="center" w:tblpY="76"/>
                    <w:bidiVisual/>
                    <w:tblW w:w="10350" w:type="dxa"/>
                    <w:tblLook w:val="0600" w:firstRow="0" w:lastRow="0" w:firstColumn="0" w:lastColumn="0" w:noHBand="1" w:noVBand="1"/>
                  </w:tblPr>
                  <w:tblGrid>
                    <w:gridCol w:w="5376"/>
                    <w:gridCol w:w="4974"/>
                  </w:tblGrid>
                  <w:tr w:rsidR="003B1344" w:rsidRPr="00804D03" w14:paraId="3E26499E" w14:textId="77777777" w:rsidTr="003B1344">
                    <w:trPr>
                      <w:trHeight w:val="503"/>
                    </w:trPr>
                    <w:tc>
                      <w:tcPr>
                        <w:tcW w:w="5376" w:type="dxa"/>
                      </w:tcPr>
                      <w:p w14:paraId="631F023E" w14:textId="77777777" w:rsidR="003B1344" w:rsidRPr="00804D03" w:rsidRDefault="003B1344" w:rsidP="003B1344">
                        <w:pPr>
                          <w:tabs>
                            <w:tab w:val="right" w:pos="2604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80" w:dyaOrig="360" w14:anchorId="1A495B9F">
                            <v:shape id="_x0000_i3606" type="#_x0000_t75" style="width:114.15pt;height:18.8pt" o:ole="">
                              <v:imagedata r:id="rId58" o:title=""/>
                            </v:shape>
                            <o:OLEObject Type="Embed" ProgID="Equation.DSMT4" ShapeID="_x0000_i3606" DrawAspect="Content" ObjectID="_1789059463" r:id="rId59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4974" w:type="dxa"/>
                      </w:tcPr>
                      <w:p w14:paraId="49899999" w14:textId="37ED42B1" w:rsidR="003B1344" w:rsidRPr="00804D03" w:rsidRDefault="003B1344" w:rsidP="003B1344">
                        <w:pPr>
                          <w:tabs>
                            <w:tab w:val="right" w:pos="2880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320" w:dyaOrig="360" w14:anchorId="0B4CABF8">
                            <v:shape id="_x0000_i3607" type="#_x0000_t75" style="width:116.1pt;height:18.8pt" o:ole="">
                              <v:imagedata r:id="rId60" o:title=""/>
                            </v:shape>
                            <o:OLEObject Type="Embed" ProgID="Equation.DSMT4" ShapeID="_x0000_i3607" DrawAspect="Content" ObjectID="_1789059464" r:id="rId61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3B1344" w:rsidRPr="00804D03" w14:paraId="65D2BD3A" w14:textId="77777777" w:rsidTr="003B1344">
                    <w:tc>
                      <w:tcPr>
                        <w:tcW w:w="5376" w:type="dxa"/>
                      </w:tcPr>
                      <w:p w14:paraId="6967DCB1" w14:textId="45E53456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060" w:dyaOrig="360" w14:anchorId="6DFAB456">
                            <v:shape id="_x0000_i3608" type="#_x0000_t75" style="width:104.45pt;height:18.8pt" o:ole="">
                              <v:imagedata r:id="rId62" o:title=""/>
                            </v:shape>
                            <o:OLEObject Type="Embed" ProgID="Equation.DSMT4" ShapeID="_x0000_i3608" DrawAspect="Content" ObjectID="_1789059465" r:id="rId63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51F72C81" w14:textId="1EFA2F2A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019" w:dyaOrig="360" w14:anchorId="6D1A2494">
                            <v:shape id="_x0000_i3609" type="#_x0000_t75" style="width:150.5pt;height:18.8pt" o:ole="">
                              <v:imagedata r:id="rId64" o:title=""/>
                            </v:shape>
                            <o:OLEObject Type="Embed" ProgID="Equation.DSMT4" ShapeID="_x0000_i3609" DrawAspect="Content" ObjectID="_1789059466" r:id="rId65"/>
                          </w:object>
                        </w:r>
                      </w:p>
                    </w:tc>
                  </w:tr>
                  <w:tr w:rsidR="003B1344" w:rsidRPr="00804D03" w14:paraId="73B84AE5" w14:textId="77777777" w:rsidTr="003B1344">
                    <w:tc>
                      <w:tcPr>
                        <w:tcW w:w="5376" w:type="dxa"/>
                      </w:tcPr>
                      <w:p w14:paraId="31E287C5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00" w:dyaOrig="360" w14:anchorId="50C5AD98">
                            <v:shape id="_x0000_i3610" type="#_x0000_t75" style="width:155.7pt;height:18.8pt" o:ole="">
                              <v:imagedata r:id="rId66" o:title=""/>
                            </v:shape>
                            <o:OLEObject Type="Embed" ProgID="Equation.DSMT4" ShapeID="_x0000_i3610" DrawAspect="Content" ObjectID="_1789059467" r:id="rId67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226A085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880" w:dyaOrig="360" w14:anchorId="4AA17AA8">
                            <v:shape id="_x0000_i3611" type="#_x0000_t75" style="width:2in;height:18.8pt" o:ole="">
                              <v:imagedata r:id="rId68" o:title=""/>
                            </v:shape>
                            <o:OLEObject Type="Embed" ProgID="Equation.DSMT4" ShapeID="_x0000_i3611" DrawAspect="Content" ObjectID="_1789059468" r:id="rId69"/>
                          </w:object>
                        </w:r>
                      </w:p>
                    </w:tc>
                  </w:tr>
                  <w:tr w:rsidR="003B1344" w:rsidRPr="00804D03" w14:paraId="40DD0060" w14:textId="77777777" w:rsidTr="003B1344">
                    <w:tc>
                      <w:tcPr>
                        <w:tcW w:w="5376" w:type="dxa"/>
                      </w:tcPr>
                      <w:p w14:paraId="755280A6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360" w14:anchorId="12E11025">
                            <v:shape id="_x0000_i3612" type="#_x0000_t75" style="width:158.9pt;height:18.15pt" o:ole="">
                              <v:imagedata r:id="rId70" o:title=""/>
                            </v:shape>
                            <o:OLEObject Type="Embed" ProgID="Equation.DSMT4" ShapeID="_x0000_i3612" DrawAspect="Content" ObjectID="_1789059469" r:id="rId71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7EAA61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20" w:dyaOrig="360" w14:anchorId="5F352518">
                            <v:shape id="_x0000_i3613" type="#_x0000_t75" style="width:146.6pt;height:18.8pt" o:ole="">
                              <v:imagedata r:id="rId72" o:title=""/>
                            </v:shape>
                            <o:OLEObject Type="Embed" ProgID="Equation.DSMT4" ShapeID="_x0000_i3613" DrawAspect="Content" ObjectID="_1789059470" r:id="rId73"/>
                          </w:object>
                        </w:r>
                      </w:p>
                    </w:tc>
                  </w:tr>
                  <w:tr w:rsidR="003B1344" w:rsidRPr="00804D03" w14:paraId="282F0E6C" w14:textId="77777777" w:rsidTr="003B1344">
                    <w:tc>
                      <w:tcPr>
                        <w:tcW w:w="5376" w:type="dxa"/>
                      </w:tcPr>
                      <w:p w14:paraId="12B12A3A" w14:textId="4ABA046C" w:rsidR="003B1344" w:rsidRPr="00804D03" w:rsidRDefault="00D711E8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260" w:dyaOrig="360" w14:anchorId="53645266">
                            <v:shape id="_x0000_i3615" type="#_x0000_t75" style="width:162.8pt;height:18.8pt" o:ole="">
                              <v:imagedata r:id="rId74" o:title=""/>
                            </v:shape>
                            <o:OLEObject Type="Embed" ProgID="Equation.DSMT4" ShapeID="_x0000_i3615" DrawAspect="Content" ObjectID="_1789059471" r:id="rId75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AB3B160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60" w:dyaOrig="360" w14:anchorId="7C403205">
                            <v:shape id="_x0000_i3614" type="#_x0000_t75" style="width:147.9pt;height:18.8pt" o:ole="">
                              <v:imagedata r:id="rId76" o:title=""/>
                            </v:shape>
                            <o:OLEObject Type="Embed" ProgID="Equation.DSMT4" ShapeID="_x0000_i3614" DrawAspect="Content" ObjectID="_1789059472" r:id="rId77"/>
                          </w:object>
                        </w:r>
                      </w:p>
                    </w:tc>
                  </w:tr>
                </w:tbl>
                <w:p w14:paraId="4D622573" w14:textId="77777777" w:rsidR="00307812" w:rsidRPr="00804D03" w:rsidRDefault="00307812" w:rsidP="003B1344">
                  <w:pP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785A4632" w14:textId="77777777" w:rsidTr="00F76745">
              <w:trPr>
                <w:trHeight w:val="134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77581" w14:textId="7BCA560D" w:rsidR="003B1344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های 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یاض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3B1344" w:rsidRPr="00804D03" w14:paraId="331B1E1A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C124D37" w14:textId="3F154FC3" w:rsidR="003B1344" w:rsidRPr="00804D03" w:rsidRDefault="003B1344" w:rsidP="003B1344">
                        <w:pPr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F76745"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540" w:dyaOrig="400" w14:anchorId="20B0F0DF">
                            <v:shape id="_x0000_i3629" type="#_x0000_t75" style="width:77.2pt;height:19.45pt" o:ole="">
                              <v:imagedata r:id="rId78" o:title=""/>
                            </v:shape>
                            <o:OLEObject Type="Embed" ProgID="Equation.DSMT4" ShapeID="_x0000_i3629" DrawAspect="Content" ObjectID="_1789059473" r:id="rId7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5290E6C" w14:textId="6A99E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360" w14:anchorId="66D245E8">
                            <v:shape id="_x0000_i3626" type="#_x0000_t75" style="width:85.6pt;height:18.8pt" o:ole="">
                              <v:imagedata r:id="rId80" o:title=""/>
                            </v:shape>
                            <o:OLEObject Type="Embed" ProgID="Equation.DSMT4" ShapeID="_x0000_i3626" DrawAspect="Content" ObjectID="_1789059474" r:id="rId81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3B1344" w:rsidRPr="00804D03" w14:paraId="29D028FC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20AE627D" w14:textId="7A72B07B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600" w:dyaOrig="360" w14:anchorId="7FA34103">
                            <v:shape id="_x0000_i3627" type="#_x0000_t75" style="width:81.1pt;height:18.8pt" o:ole="">
                              <v:imagedata r:id="rId82" o:title=""/>
                            </v:shape>
                            <o:OLEObject Type="Embed" ProgID="Equation.DSMT4" ShapeID="_x0000_i3627" DrawAspect="Content" ObjectID="_1789059475" r:id="rId8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D0527AE" w14:textId="730C3CCD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64AA65A0">
                            <v:shape id="_x0000_i3628" type="#_x0000_t75" style="width:63.55pt;height:18.8pt" o:ole="">
                              <v:imagedata r:id="rId84" o:title=""/>
                            </v:shape>
                            <o:OLEObject Type="Embed" ProgID="Equation.DSMT4" ShapeID="_x0000_i3628" DrawAspect="Content" ObjectID="_1789059476" r:id="rId85"/>
                          </w:object>
                        </w:r>
                      </w:p>
                    </w:tc>
                  </w:tr>
                </w:tbl>
                <w:p w14:paraId="7350A86D" w14:textId="1D3EEB50" w:rsidR="00307812" w:rsidRPr="00804D03" w:rsidRDefault="00307812" w:rsidP="003B1344">
                  <w:pP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61B55476" w14:textId="77777777" w:rsidTr="00E069ED">
              <w:trPr>
                <w:trHeight w:val="136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291C93" w14:textId="7F7F3CF3" w:rsidR="00806076" w:rsidRPr="00804D03" w:rsidRDefault="00307812" w:rsidP="0080607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233"/>
                    <w:gridCol w:w="2797"/>
                    <w:gridCol w:w="3516"/>
                  </w:tblGrid>
                  <w:tr w:rsidR="00806076" w:rsidRPr="00804D03" w14:paraId="2DAC87A8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23C81C78" w14:textId="3ED7206F" w:rsidR="00806076" w:rsidRPr="00804D03" w:rsidRDefault="00E069ED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جموعه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ک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قمی</w:t>
                        </w:r>
                        <w:r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4EF8ED20" w14:textId="45309C6C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660" w:dyaOrig="360" w14:anchorId="67C6413D">
                            <v:shape id="_x0000_i3559" type="#_x0000_t75" style="width:36.95pt;height:18.15pt" o:ole="">
                              <v:imagedata r:id="rId86" o:title=""/>
                            </v:shape>
                            <o:OLEObject Type="Embed" ProgID="Equation.DSMT4" ShapeID="_x0000_i3559" DrawAspect="Content" ObjectID="_1789059477" r:id="rId87"/>
                          </w:object>
                        </w:r>
                        <w:r w:rsidR="00E069ED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EADD40B" w14:textId="78E7DDD2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00" w:dyaOrig="440" w14:anchorId="0E71528E">
                            <v:shape id="_x0000_i3560" type="#_x0000_t75" style="width:83.7pt;height:24pt" o:ole="">
                              <v:imagedata r:id="rId88" o:title=""/>
                            </v:shape>
                            <o:OLEObject Type="Embed" ProgID="Equation.DSMT4" ShapeID="_x0000_i3560" DrawAspect="Content" ObjectID="_1789059478" r:id="rId89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861043" w:rsidRPr="00804D03" w14:paraId="5C960B82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42043180" w14:textId="3CC69916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1020" w:dyaOrig="440" w14:anchorId="03446DB2">
                            <v:shape id="_x0000_i3561" type="#_x0000_t75" style="width:51.25pt;height:22.7pt" o:ole="">
                              <v:imagedata r:id="rId90" o:title=""/>
                            </v:shape>
                            <o:OLEObject Type="Embed" ProgID="Equation.DSMT4" ShapeID="_x0000_i3561" DrawAspect="Content" ObjectID="_1789059479" r:id="rId91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35EBD51D" w14:textId="41EA3C94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499" w:dyaOrig="360" w14:anchorId="69F1051E">
                            <v:shape id="_x0000_i3562" type="#_x0000_t75" style="width:24pt;height:18.15pt" o:ole="">
                              <v:imagedata r:id="rId92" o:title=""/>
                            </v:shape>
                            <o:OLEObject Type="Embed" ProgID="Equation.DSMT4" ShapeID="_x0000_i3562" DrawAspect="Content" ObjectID="_1789059480" r:id="rId93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35B9CAB" w14:textId="44649F70" w:rsidR="00861043" w:rsidRPr="00804D03" w:rsidRDefault="00861043" w:rsidP="00E069E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724F880D">
                            <v:shape id="_x0000_i3563" type="#_x0000_t75" style="width:65.5pt;height:18.15pt" o:ole="">
                              <v:imagedata r:id="rId94" o:title=""/>
                            </v:shape>
                            <o:OLEObject Type="Embed" ProgID="Equation.DSMT4" ShapeID="_x0000_i3563" DrawAspect="Content" ObjectID="_1789059481" r:id="rId95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</w:tr>
                </w:tbl>
                <w:p w14:paraId="5C55C6B7" w14:textId="0669D771" w:rsidR="00307812" w:rsidRPr="00804D03" w:rsidRDefault="00307812" w:rsidP="00E069ED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E069ED" w:rsidRPr="00804D03" w14:paraId="567C03DA" w14:textId="77777777" w:rsidTr="00B83DD5">
              <w:trPr>
                <w:trHeight w:val="96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7ADD79" w14:textId="7A1CE5CC" w:rsidR="00E069ED" w:rsidRPr="00804D03" w:rsidRDefault="00E069ED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مام زیر مجموعه های هر مجموعه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069ED" w:rsidRPr="00804D03" w14:paraId="03428545" w14:textId="77777777" w:rsidTr="00E069ED">
                    <w:tc>
                      <w:tcPr>
                        <w:tcW w:w="5273" w:type="dxa"/>
                      </w:tcPr>
                      <w:p w14:paraId="7D5685FB" w14:textId="67B86F02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 "مجموعه اعدادطبیعی  بین 9 و 12 "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B5EE9F6" w14:textId="496627C7" w:rsidR="00E069ED" w:rsidRPr="00804D03" w:rsidRDefault="00B83DD5" w:rsidP="00E069ED">
                        <w:pPr>
                          <w:spacing w:line="360" w:lineRule="auto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660" w:dyaOrig="400" w14:anchorId="4254C714">
                            <v:shape id="_x0000_i3731" type="#_x0000_t75" style="width:36.95pt;height:18.15pt" o:ole="">
                              <v:imagedata r:id="rId96" o:title=""/>
                            </v:shape>
                            <o:OLEObject Type="Embed" ProgID="Equation.DSMT4" ShapeID="_x0000_i3731" DrawAspect="Content" ObjectID="_1789059482" r:id="rId97"/>
                          </w:object>
                        </w:r>
                      </w:p>
                    </w:tc>
                  </w:tr>
                </w:tbl>
                <w:p w14:paraId="046FF7A4" w14:textId="2EBA8248" w:rsidR="00E069ED" w:rsidRPr="00804D03" w:rsidRDefault="00E069ED" w:rsidP="00E069ED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ACDB383" w14:textId="77777777" w:rsidTr="00E069ED">
              <w:trPr>
                <w:trHeight w:val="449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76CD596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س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وم : اجتماع  و اشتراک و تفاضل در مجموعه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04D03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3567" type="#_x0000_t75" style="width:53.85pt;height:18.15pt" o:ole="">
                        <v:imagedata r:id="rId98" o:title=""/>
                      </v:shape>
                      <o:OLEObject Type="Embed" ProgID="Equation.DSMT4" ShapeID="_x0000_i3567" DrawAspect="Content" ObjectID="_1789059483" r:id="rId99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3568" type="#_x0000_t75" style="width:53.85pt;height:18.15pt" o:ole="">
                        <v:imagedata r:id="rId100" o:title=""/>
                      </v:shape>
                      <o:OLEObject Type="Embed" ProgID="Equation.DSMT4" ShapeID="_x0000_i3568" DrawAspect="Content" ObjectID="_1789059484" r:id="rId10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804D03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3569" type="#_x0000_t75" style="width:65.5pt;height:18.15pt" o:ole="">
                        <v:imagedata r:id="rId102" o:title=""/>
                      </v:shape>
                      <o:OLEObject Type="Embed" ProgID="Equation.DSMT4" ShapeID="_x0000_i3569" DrawAspect="Content" ObjectID="_1789059485" r:id="rId103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- مجموعه اعداد طبیعی زیر مجموعه اعداد صحیح است.  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 مجموعه </w:t>
                  </w:r>
                  <w:r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3570" type="#_x0000_t75" style="width:36.95pt;height:18.15pt" o:ole="">
                        <v:imagedata r:id="rId104" o:title=""/>
                      </v:shape>
                      <o:OLEObject Type="Embed" ProgID="Equation.DSMT4" ShapeID="_x0000_i3570" DrawAspect="Content" ObjectID="_1789059486" r:id="rId105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3571" type="#_x0000_t75" style="width:24pt;height:18.15pt" o:ole="">
                        <v:imagedata r:id="rId106" o:title=""/>
                      </v:shape>
                      <o:OLEObject Type="Embed" ProgID="Equation.DSMT4" ShapeID="_x0000_i3571" DrawAspect="Content" ObjectID="_1789059487" r:id="rId107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804D03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804D03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451FB932" w14:textId="48F255A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3572" type="#_x0000_t75" style="width:24pt;height:18.15pt" o:ole="">
                        <v:imagedata r:id="rId108" o:title=""/>
                      </v:shape>
                      <o:OLEObject Type="Embed" ProgID="Equation.DSMT4" ShapeID="_x0000_i3572" DrawAspect="Content" ObjectID="_1789059488" r:id="rId10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3573" type="#_x0000_t75" style="width:24pt;height:18.15pt" o:ole="">
                        <v:imagedata r:id="rId106" o:title=""/>
                      </v:shape>
                      <o:OLEObject Type="Embed" ProgID="Equation.DSMT4" ShapeID="_x0000_i3573" DrawAspect="Content" ObjectID="_1789059489" r:id="rId110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30A0EC65" w14:textId="7B2168F5" w:rsidR="006552D4" w:rsidRPr="00804D03" w:rsidRDefault="006552D4" w:rsidP="00B83DD5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BA38CC" w:rsidRPr="00804D03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3579" type="#_x0000_t75" style="width:36.95pt;height:18.15pt" o:ole="">
                        <v:imagedata r:id="rId111" o:title=""/>
                      </v:shape>
                      <o:OLEObject Type="Embed" ProgID="Equation.DSMT4" ShapeID="_x0000_i3579" DrawAspect="Content" ObjectID="_1789059490" r:id="rId11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A38CC" w:rsidRPr="00804D03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3580" type="#_x0000_t75" style="width:88.85pt;height:14.9pt" o:ole="">
                              <v:imagedata r:id="rId113" o:title=""/>
                            </v:shape>
                            <o:OLEObject Type="Embed" ProgID="Equation.DSMT4" ShapeID="_x0000_i3580" DrawAspect="Content" ObjectID="_1789059491" r:id="rId114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3581" type="#_x0000_t75" style="width:90.8pt;height:18.15pt" o:ole="">
                              <v:imagedata r:id="rId115" o:title=""/>
                            </v:shape>
                            <o:OLEObject Type="Embed" ProgID="Equation.DSMT4" ShapeID="_x0000_i3581" DrawAspect="Content" ObjectID="_1789059492" r:id="rId116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3582" type="#_x0000_t75" style="width:90.8pt;height:18.15pt" o:ole="">
                              <v:imagedata r:id="rId117" o:title=""/>
                            </v:shape>
                            <o:OLEObject Type="Embed" ProgID="Equation.DSMT4" ShapeID="_x0000_i3582" DrawAspect="Content" ObjectID="_1789059493" r:id="rId118"/>
                          </w:object>
                        </w:r>
                      </w:p>
                    </w:tc>
                  </w:tr>
                </w:tbl>
                <w:p w14:paraId="3F9A4E7B" w14:textId="25CC04CC" w:rsidR="00BA38CC" w:rsidRPr="00804D03" w:rsidRDefault="00BA38CC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04D03" w14:paraId="44963076" w14:textId="77777777" w:rsidTr="00B83DD5">
              <w:trPr>
                <w:trHeight w:val="364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11E8AFB" w:rsidR="00F358DB" w:rsidRPr="00916EFB" w:rsidRDefault="00916EFB" w:rsidP="00916EFB">
                        <w:pPr>
                          <w:rPr>
                            <w:sz w:val="26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5408" behindDoc="0" locked="0" layoutInCell="1" allowOverlap="1" wp14:anchorId="172C6EDB" wp14:editId="2D1D0A86">
                              <wp:simplePos x="0" y="0"/>
                              <wp:positionH relativeFrom="margin">
                                <wp:posOffset>111760</wp:posOffset>
                              </wp:positionH>
                              <wp:positionV relativeFrom="paragraph">
                                <wp:posOffset>-54610</wp:posOffset>
                              </wp:positionV>
                              <wp:extent cx="1470660" cy="925195"/>
                              <wp:effectExtent l="0" t="0" r="0" b="0"/>
                              <wp:wrapNone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9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0660" cy="9251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160" w:dyaOrig="1240" w14:anchorId="2A229BEA">
                            <v:shape id="_x0000_i3928" type="#_x0000_t75" style="width:108.95pt;height:62.25pt" o:ole="">
                              <v:imagedata r:id="rId120" o:title=""/>
                            </v:shape>
                            <o:OLEObject Type="Embed" ProgID="Equation.DSMT4" ShapeID="_x0000_i3928" DrawAspect="Content" ObjectID="_1789059494" r:id="rId12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6FD9276E" w:rsidR="00F358DB" w:rsidRDefault="00D711E8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122" o:title=""/>
                            </v:shape>
                            <o:OLEObject Type="Embed" ProgID="FXDraw.Graphic" ShapeID="_x0000_s1126" DrawAspect="Content" ObjectID="_1789059519" r:id="rId123"/>
                          </w:object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000" w:dyaOrig="1240" w14:anchorId="39B9B2E0">
                            <v:shape id="_x0000_i3929" type="#_x0000_t75" style="width:100.55pt;height:62.25pt" o:ole="">
                              <v:imagedata r:id="rId124" o:title=""/>
                            </v:shape>
                            <o:OLEObject Type="Embed" ProgID="Equation.DSMT4" ShapeID="_x0000_i3929" DrawAspect="Content" ObjectID="_1789059495" r:id="rId125"/>
                          </w:object>
                        </w:r>
                      </w:p>
                    </w:tc>
                  </w:tr>
                  <w:tr w:rsidR="00916EFB" w14:paraId="1C527ADF" w14:textId="77777777" w:rsidTr="00B83DD5">
                    <w:trPr>
                      <w:trHeight w:val="1357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7044730B" w:rsidR="00916EFB" w:rsidRPr="009C02DF" w:rsidRDefault="00D711E8" w:rsidP="00916EFB">
                        <w:pPr>
                          <w:rPr>
                            <w:rFonts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700224" behindDoc="0" locked="0" layoutInCell="1" allowOverlap="1" wp14:anchorId="1DAA34C5" wp14:editId="70918F16">
                              <wp:simplePos x="0" y="0"/>
                              <wp:positionH relativeFrom="column">
                                <wp:posOffset>36195</wp:posOffset>
                              </wp:positionH>
                              <wp:positionV relativeFrom="paragraph">
                                <wp:posOffset>-49530</wp:posOffset>
                              </wp:positionV>
                              <wp:extent cx="1493520" cy="675005"/>
                              <wp:effectExtent l="0" t="0" r="0" b="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493520" cy="67500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>
                          <w:rPr>
                            <w:sz w:val="26"/>
                          </w:rPr>
                          <w:t xml:space="preserve">            </w:t>
                        </w:r>
                        <w:r w:rsidRPr="008F5F73">
                          <w:rPr>
                            <w:position w:val="-30"/>
                            <w:sz w:val="26"/>
                          </w:rPr>
                          <w:object w:dxaOrig="980" w:dyaOrig="740" w14:anchorId="4C12F495">
                            <v:shape id="_x0000_i3931" type="#_x0000_t75" style="width:48.65pt;height:37.6pt" o:ole="">
                              <v:imagedata r:id="rId127" o:title=""/>
                            </v:shape>
                            <o:OLEObject Type="Embed" ProgID="Equation.DSMT4" ShapeID="_x0000_i3931" DrawAspect="Content" ObjectID="_1789059496" r:id="rId128"/>
                          </w:object>
                        </w:r>
                        <w:r>
                          <w:rPr>
                            <w:sz w:val="26"/>
                          </w:rPr>
                          <w:t xml:space="preserve">                       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358DB" w:rsidRDefault="00916EFB" w:rsidP="00916EFB">
                        <w:pPr>
                          <w:rPr>
                            <w:rFonts w:cs="B Nazanin" w:hint="cs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358DB">
                          <w:rPr>
                            <w:position w:val="-52"/>
                            <w:sz w:val="26"/>
                          </w:rPr>
                          <w:object w:dxaOrig="2620" w:dyaOrig="1240" w14:anchorId="56242F72">
                            <v:shape id="_x0000_i3930" type="#_x0000_t75" style="width:131.7pt;height:62.25pt" o:ole="">
                              <v:imagedata r:id="rId130" o:title=""/>
                            </v:shape>
                            <o:OLEObject Type="Embed" ProgID="Equation.DSMT4" ShapeID="_x0000_i3930" DrawAspect="Content" ObjectID="_1789059497" r:id="rId131"/>
                          </w:object>
                        </w:r>
                      </w:p>
                    </w:tc>
                  </w:tr>
                </w:tbl>
                <w:p w14:paraId="28E71826" w14:textId="3B206F70" w:rsidR="00F358DB" w:rsidRPr="008F5F73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6"/>
                      <w:rtl/>
                    </w:rPr>
                  </w:pPr>
                </w:p>
              </w:tc>
            </w:tr>
            <w:tr w:rsidR="00F358DB" w:rsidRPr="00804D03" w14:paraId="42A441EA" w14:textId="77777777" w:rsidTr="00F76745">
              <w:trPr>
                <w:trHeight w:val="140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C63CC0" w14:textId="3A303CB2" w:rsidR="008F5F73" w:rsidRDefault="00BE76C3" w:rsidP="008F5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4624" behindDoc="0" locked="0" layoutInCell="1" allowOverlap="1" wp14:anchorId="50630896" wp14:editId="0D3CC955">
                        <wp:simplePos x="0" y="0"/>
                        <wp:positionH relativeFrom="column">
                          <wp:posOffset>249731</wp:posOffset>
                        </wp:positionH>
                        <wp:positionV relativeFrom="paragraph">
                          <wp:posOffset>24432</wp:posOffset>
                        </wp:positionV>
                        <wp:extent cx="1121869" cy="854757"/>
                        <wp:effectExtent l="0" t="0" r="2540" b="254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1869" cy="85475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8F5F73" w:rsidRPr="008F5F7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:</w:t>
                  </w:r>
                  <w:r w:rsidR="008F5F7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 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8F5F73" w:rsidRPr="008F5F7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چند زیر مجموعه دارد؟</w:t>
                  </w:r>
                </w:p>
                <w:p w14:paraId="6648D6A6" w14:textId="77777777" w:rsidR="00BE76C3" w:rsidRDefault="00BE76C3" w:rsidP="00BE76C3">
                  <w:pPr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بارت ها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   </w:t>
                  </w:r>
                </w:p>
                <w:p w14:paraId="0A71966B" w14:textId="4B2FD858" w:rsidR="00086B4C" w:rsidRPr="00BE76C3" w:rsidRDefault="00BE76C3" w:rsidP="00F7674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5120" w:dyaOrig="360" w14:anchorId="75F18D07">
                      <v:shape id="_x0000_i3630" type="#_x0000_t75" style="width:258.15pt;height:18.15pt" o:ole="">
                        <v:imagedata r:id="rId133" o:title=""/>
                      </v:shape>
                      <o:OLEObject Type="Embed" ProgID="Equation.DSMT4" ShapeID="_x0000_i3630" DrawAspect="Content" ObjectID="_1789059498" r:id="rId134"/>
                    </w:object>
                  </w:r>
                  <w:r w:rsidRPr="009C02DF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C02DF">
                    <w:rPr>
                      <w:b/>
                      <w:bCs/>
                      <w:sz w:val="25"/>
                      <w:szCs w:val="25"/>
                    </w:rPr>
                    <w:tab/>
                  </w:r>
                </w:p>
              </w:tc>
            </w:tr>
            <w:tr w:rsidR="00F358DB" w:rsidRPr="00804D03" w14:paraId="016E8BD2" w14:textId="77777777" w:rsidTr="00B83DD5">
              <w:trPr>
                <w:trHeight w:val="310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086B4C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086B4C">
                    <w:rPr>
                      <w:rFonts w:cs="B Nazanin"/>
                      <w:position w:val="-12"/>
                    </w:rPr>
                    <w:object w:dxaOrig="4239" w:dyaOrig="360" w14:anchorId="7A3D2655">
                      <v:shape id="_x0000_i3892" type="#_x0000_t75" style="width:212.1pt;height:18.8pt" o:ole="">
                        <v:imagedata r:id="rId135" o:title=""/>
                      </v:shape>
                      <o:OLEObject Type="Embed" ProgID="Equation.DSMT4" ShapeID="_x0000_i3892" DrawAspect="Content" ObjectID="_1789059499" r:id="rId136"/>
                    </w:objec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086B4C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086B4C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3893" type="#_x0000_t75" style="width:354.8pt;height:22.7pt" o:ole="">
                        <v:imagedata r:id="rId137" o:title=""/>
                      </v:shape>
                      <o:OLEObject Type="Embed" ProgID="Equation.DSMT4" ShapeID="_x0000_i3893" DrawAspect="Content" ObjectID="_1789059500" r:id="rId138"/>
                    </w:object>
                  </w:r>
                </w:p>
                <w:p w14:paraId="1A575E74" w14:textId="67AD4E57" w:rsid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7D41AC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3894" type="#_x0000_t75" style="width:145.95pt;height:16.2pt" o:ole="">
                              <v:imagedata r:id="rId139" o:title=""/>
                            </v:shape>
                            <o:OLEObject Type="Embed" ProgID="Equation.DSMT4" ShapeID="_x0000_i3894" DrawAspect="Content" ObjectID="_1789059501" r:id="rId14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3895" type="#_x0000_t75" style="width:147.9pt;height:16.85pt" o:ole="">
                              <v:imagedata r:id="rId141" o:title=""/>
                            </v:shape>
                            <o:OLEObject Type="Embed" ProgID="Equation.DSMT4" ShapeID="_x0000_i3895" DrawAspect="Content" ObjectID="_1789059502" r:id="rId142"/>
                          </w:object>
                        </w:r>
                      </w:p>
                    </w:tc>
                  </w:tr>
                  <w:tr w:rsidR="007D41AC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3896" type="#_x0000_t75" style="width:178.4pt;height:16.85pt" o:ole="">
                              <v:imagedata r:id="rId143" o:title=""/>
                            </v:shape>
                            <o:OLEObject Type="Embed" ProgID="Equation.DSMT4" ShapeID="_x0000_i3896" DrawAspect="Content" ObjectID="_1789059503" r:id="rId14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3897" type="#_x0000_t75" style="width:179.05pt;height:16.85pt" o:ole="">
                              <v:imagedata r:id="rId145" o:title=""/>
                            </v:shape>
                            <o:OLEObject Type="Embed" ProgID="Equation.DSMT4" ShapeID="_x0000_i3897" DrawAspect="Content" ObjectID="_1789059504" r:id="rId146"/>
                          </w:object>
                        </w:r>
                      </w:p>
                    </w:tc>
                  </w:tr>
                  <w:tr w:rsidR="007D41AC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2874C6D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BB6553">
                            <v:shape id="_x0000_i3898" type="#_x0000_t75" style="width:205.6pt;height:16.85pt" o:ole="">
                              <v:imagedata r:id="rId147" o:title=""/>
                            </v:shape>
                            <o:OLEObject Type="Embed" ProgID="Equation.DSMT4" ShapeID="_x0000_i3898" DrawAspect="Content" ObjectID="_1789059505" r:id="rId14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A6C3D4B" w14:textId="080457F1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600" w:dyaOrig="340" w14:anchorId="192D67C0">
                            <v:shape id="_x0000_i3899" type="#_x0000_t75" style="width:180.3pt;height:16.85pt" o:ole="">
                              <v:imagedata r:id="rId149" o:title=""/>
                            </v:shape>
                            <o:OLEObject Type="Embed" ProgID="Equation.DSMT4" ShapeID="_x0000_i3899" DrawAspect="Content" ObjectID="_1789059506" r:id="rId150"/>
                          </w:object>
                        </w:r>
                      </w:p>
                    </w:tc>
                  </w:tr>
                </w:tbl>
                <w:p w14:paraId="2F08D8B6" w14:textId="22FC5BC7" w:rsidR="00086B4C" w:rsidRPr="00086B4C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83DD5" w:rsidRPr="00804D03" w14:paraId="3310E4B8" w14:textId="77777777" w:rsidTr="00B83DD5">
              <w:trPr>
                <w:trHeight w:val="69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601FA" w14:textId="77777777" w:rsidR="00B83DD5" w:rsidRPr="003E19C1" w:rsidRDefault="00B83DD5" w:rsidP="00B83DD5">
                  <w:pPr>
                    <w:pStyle w:val="ListParagraph"/>
                    <w:numPr>
                      <w:ilvl w:val="0"/>
                      <w:numId w:val="45"/>
                    </w:numPr>
                    <w:spacing w:after="160" w:line="259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3E19C1">
                    <w:rPr>
                      <w:rFonts w:cs="B Nazanin"/>
                      <w:position w:val="-14"/>
                    </w:rPr>
                    <w:object w:dxaOrig="4020" w:dyaOrig="400" w14:anchorId="7E0ABCC8">
                      <v:shape id="_x0000_i3952" type="#_x0000_t75" style="width:204.3pt;height:18.15pt" o:ole="">
                        <v:imagedata r:id="rId151" o:title=""/>
                      </v:shape>
                      <o:OLEObject Type="Embed" ProgID="Equation.DSMT4" ShapeID="_x0000_i3952" DrawAspect="Content" ObjectID="_1789059507" r:id="rId152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83DD5" w14:paraId="64FCD780" w14:textId="77777777" w:rsidTr="00B83DD5">
                    <w:trPr>
                      <w:trHeight w:val="550"/>
                    </w:trPr>
                    <w:tc>
                      <w:tcPr>
                        <w:tcW w:w="3515" w:type="dxa"/>
                      </w:tcPr>
                      <w:p w14:paraId="3766D572" w14:textId="77777777" w:rsidR="00B83DD5" w:rsidRDefault="00B83DD5" w:rsidP="00B83DD5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694247">
                          <w:rPr>
                            <w:position w:val="-14"/>
                          </w:rPr>
                          <w:object w:dxaOrig="2560" w:dyaOrig="400" w14:anchorId="7CF93858">
                            <v:shape id="_x0000_i3981" type="#_x0000_t75" style="width:127.8pt;height:19.45pt" o:ole="">
                              <v:imagedata r:id="rId153" o:title=""/>
                            </v:shape>
                            <o:OLEObject Type="Embed" ProgID="Equation.DSMT4" ShapeID="_x0000_i3981" DrawAspect="Content" ObjectID="_1789059508" r:id="rId154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7F17598A" w14:textId="77777777" w:rsidR="00B83DD5" w:rsidRDefault="00B83DD5" w:rsidP="00B83DD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7FF37330">
                            <v:shape id="_x0000_i3982" type="#_x0000_t75" style="width:131.7pt;height:18.15pt" o:ole="">
                              <v:imagedata r:id="rId155" o:title=""/>
                            </v:shape>
                            <o:OLEObject Type="Embed" ProgID="Equation.DSMT4" ShapeID="_x0000_i3982" DrawAspect="Content" ObjectID="_1789059509" r:id="rId156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DD30F40" w14:textId="77777777" w:rsidR="00B83DD5" w:rsidRDefault="00B83DD5" w:rsidP="00B83DD5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3996F5F1">
                            <v:shape id="_x0000_i3983" type="#_x0000_t75" style="width:108.3pt;height:18.15pt" o:ole="">
                              <v:imagedata r:id="rId157" o:title=""/>
                            </v:shape>
                            <o:OLEObject Type="Embed" ProgID="Equation.DSMT4" ShapeID="_x0000_i3983" DrawAspect="Content" ObjectID="_1789059510" r:id="rId158"/>
                          </w:object>
                        </w:r>
                      </w:p>
                    </w:tc>
                  </w:tr>
                </w:tbl>
                <w:p w14:paraId="049A6B3E" w14:textId="5F168575" w:rsidR="00B83DD5" w:rsidRDefault="00B83DD5" w:rsidP="00B83DD5">
                  <w:pPr>
                    <w:pStyle w:val="ListParagraph"/>
                    <w:ind w:left="360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  <w:bookmarkStart w:id="0" w:name="_GoBack"/>
              <w:bookmarkEnd w:id="0"/>
            </w:tr>
            <w:tr w:rsidR="007D41AC" w:rsidRPr="00804D03" w14:paraId="54D354EC" w14:textId="77777777" w:rsidTr="00F76745">
              <w:trPr>
                <w:trHeight w:val="310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قسمت‌های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37362FF1" w14:textId="77777777" w:rsidTr="003C67E9">
                    <w:trPr>
                      <w:trHeight w:val="1217"/>
                    </w:trPr>
                    <w:tc>
                      <w:tcPr>
                        <w:tcW w:w="3515" w:type="dxa"/>
                      </w:tcPr>
                      <w:p w14:paraId="5FA96586" w14:textId="5CBFC736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3620" type="#_x0000_t75" style="width:42.15pt;height:18.15pt" o:ole="">
                              <v:imagedata r:id="rId159" o:title=""/>
                            </v:shape>
                            <o:OLEObject Type="Embed" ProgID="Equation.DSMT4" ShapeID="_x0000_i3620" DrawAspect="Content" ObjectID="_1789059511" r:id="rId160"/>
                          </w:object>
                        </w:r>
                      </w:p>
                      <w:p w14:paraId="612D3547" w14:textId="77777777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3F4CF654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80" w:dyaOrig="400" w14:anchorId="1C94A97E">
                            <v:shape id="_x0000_i3621" type="#_x0000_t75" style="width:65.5pt;height:18.15pt" o:ole="">
                              <v:imagedata r:id="rId161" o:title=""/>
                            </v:shape>
                            <o:OLEObject Type="Embed" ProgID="Equation.DSMT4" ShapeID="_x0000_i3621" DrawAspect="Content" ObjectID="_1789059512" r:id="rId16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0366BB3A" w:rsidR="003E19C1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3840" behindDoc="0" locked="0" layoutInCell="1" allowOverlap="1" wp14:anchorId="56D755CC" wp14:editId="23559049">
                              <wp:simplePos x="0" y="0"/>
                              <wp:positionH relativeFrom="column">
                                <wp:posOffset>2270125</wp:posOffset>
                              </wp:positionH>
                              <wp:positionV relativeFrom="paragraph">
                                <wp:posOffset>31750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5A9BF64C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9C02DF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3622" type="#_x0000_t75" style="width:65.5pt;height:18.15pt" o:ole="">
                              <v:imagedata r:id="rId165" o:title=""/>
                            </v:shape>
                            <o:OLEObject Type="Embed" ProgID="Equation.DSMT4" ShapeID="_x0000_i3622" DrawAspect="Content" ObjectID="_1789059513" r:id="rId166"/>
                          </w:object>
                        </w:r>
                      </w:p>
                    </w:tc>
                  </w:tr>
                  <w:tr w:rsidR="00BD7B49" w14:paraId="1D63DB33" w14:textId="77777777" w:rsidTr="00BD7B49">
                    <w:trPr>
                      <w:trHeight w:val="1359"/>
                    </w:trPr>
                    <w:tc>
                      <w:tcPr>
                        <w:tcW w:w="3515" w:type="dxa"/>
                      </w:tcPr>
                      <w:p w14:paraId="3F71EBBE" w14:textId="79B40DFF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6912" behindDoc="0" locked="0" layoutInCell="1" allowOverlap="1" wp14:anchorId="68E2D579" wp14:editId="1A4624AE">
                              <wp:simplePos x="0" y="0"/>
                              <wp:positionH relativeFrom="column">
                                <wp:posOffset>17526</wp:posOffset>
                              </wp:positionH>
                              <wp:positionV relativeFrom="paragraph">
                                <wp:posOffset>2883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1577" cy="7839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21435A71">
                            <v:shape id="_x0000_i3623" type="#_x0000_t75" style="width:42.15pt;height:18.15pt" o:ole="">
                              <v:imagedata r:id="rId168" o:title=""/>
                            </v:shape>
                            <o:OLEObject Type="Embed" ProgID="Equation.DSMT4" ShapeID="_x0000_i3623" DrawAspect="Content" ObjectID="_1789059514" r:id="rId169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106DBC48" w14:textId="2A6C443A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7936" behindDoc="0" locked="0" layoutInCell="1" allowOverlap="1" wp14:anchorId="159A275C" wp14:editId="1B1F2010">
                              <wp:simplePos x="0" y="0"/>
                              <wp:positionH relativeFrom="column">
                                <wp:posOffset>-12064</wp:posOffset>
                              </wp:positionH>
                              <wp:positionV relativeFrom="paragraph">
                                <wp:posOffset>211709</wp:posOffset>
                              </wp:positionV>
                              <wp:extent cx="862088" cy="621665"/>
                              <wp:effectExtent l="0" t="0" r="0" b="6985"/>
                              <wp:wrapNone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7656" cy="625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80" w:dyaOrig="340" w14:anchorId="14C80229">
                            <v:shape id="_x0000_i3624" type="#_x0000_t75" style="width:96pt;height:18.15pt" o:ole="">
                              <v:imagedata r:id="rId171" o:title=""/>
                            </v:shape>
                            <o:OLEObject Type="Embed" ProgID="Equation.DSMT4" ShapeID="_x0000_i3624" DrawAspect="Content" ObjectID="_1789059515" r:id="rId17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CDCCAFB" w14:textId="55186980" w:rsidR="00BD7B49" w:rsidRDefault="00D711E8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8176" behindDoc="0" locked="0" layoutInCell="1" allowOverlap="1" wp14:anchorId="39146781" wp14:editId="4C9A59E6">
                              <wp:simplePos x="0" y="0"/>
                              <wp:positionH relativeFrom="column">
                                <wp:posOffset>24679</wp:posOffset>
                              </wp:positionH>
                              <wp:positionV relativeFrom="paragraph">
                                <wp:posOffset>37342</wp:posOffset>
                              </wp:positionV>
                              <wp:extent cx="1011936" cy="793846"/>
                              <wp:effectExtent l="0" t="0" r="0" b="6350"/>
                              <wp:wrapNone/>
                              <wp:docPr id="15" name="Picture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1936" cy="7938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D711E8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700" w:dyaOrig="320" w14:anchorId="09B11860">
                            <v:shape id="_x0000_i3625" type="#_x0000_t75" style="width:35.05pt;height:16.85pt" o:ole="">
                              <v:imagedata r:id="rId174" o:title=""/>
                            </v:shape>
                            <o:OLEObject Type="Embed" ProgID="Equation.DSMT4" ShapeID="_x0000_i3625" DrawAspect="Content" ObjectID="_1789059516" r:id="rId175"/>
                          </w:object>
                        </w:r>
                      </w:p>
                    </w:tc>
                  </w:tr>
                </w:tbl>
                <w:p w14:paraId="7400914E" w14:textId="2F1F9952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E19C1" w:rsidRPr="00804D03" w14:paraId="38674B7E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B159C4" w14:textId="757DB544" w:rsidR="00B47E04" w:rsidRDefault="00D711E8" w:rsidP="00B47E04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</w:rPr>
                    <w:object w:dxaOrig="1440" w:dyaOrig="1440" w14:anchorId="5CB520CF">
                      <v:shape id="_x0000_s1144" type="#_x0000_t75" style="position:absolute;left:0;text-align:left;margin-left:34.1pt;margin-top:1.9pt;width:75.6pt;height:58.6pt;z-index:251681792;mso-position-horizontal-relative:text;mso-position-vertical-relative:text">
                        <v:imagedata r:id="rId176" o:title=""/>
                      </v:shape>
                      <o:OLEObject Type="Embed" ProgID="FXDraw.Graphic" ShapeID="_x0000_s1144" DrawAspect="Content" ObjectID="_1789059520" r:id="rId177"/>
                    </w:object>
                  </w:r>
                  <w:r w:rsidR="003E19C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/>
                    </w:rPr>
                    <w:object w:dxaOrig="5220" w:dyaOrig="360" w14:anchorId="16FB5A65">
                      <v:shape id="_x0000_i3605" type="#_x0000_t75" style="width:249.75pt;height:18.15pt" o:ole="">
                        <v:imagedata r:id="rId178" o:title=""/>
                      </v:shape>
                      <o:OLEObject Type="Embed" ProgID="Equation.DSMT4" ShapeID="_x0000_i3605" DrawAspect="Content" ObjectID="_1789059517" r:id="rId179"/>
                    </w:object>
                  </w:r>
                  <w:r w:rsidR="00B47E04"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،</w:t>
                  </w:r>
                </w:p>
                <w:p w14:paraId="7B0F8E9F" w14:textId="77777777" w:rsid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ن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قاب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می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1F1D0C23" w14:textId="49952DEC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7418FAF7" w14:textId="77777777" w:rsidTr="008339C5">
              <w:trPr>
                <w:trHeight w:val="410"/>
              </w:trPr>
              <w:tc>
                <w:tcPr>
                  <w:tcW w:w="198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879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23068E08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0A2A66D1" w:rsidR="00DD0533" w:rsidRPr="004573E6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ه کارت با شماره 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D0533" w:rsidRPr="00DD0533" w14:paraId="4FC33648" w14:textId="77777777" w:rsidTr="004573E6">
                    <w:tc>
                      <w:tcPr>
                        <w:tcW w:w="3515" w:type="dxa"/>
                      </w:tcPr>
                      <w:p w14:paraId="3BC207DC" w14:textId="2AED1B4C" w:rsidR="004573E6" w:rsidRDefault="00DD0533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7557594C" w14:textId="653D0B06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DD0533" w:rsidRPr="00DD0533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1AA59C" w14:textId="77777777" w:rsidR="004573E6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3309C241" w14:textId="7FBE4AA1" w:rsidR="00DD0533" w:rsidRPr="00DD0533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زوج و از 5 کوچکتر باشد</w:t>
                        </w:r>
                        <w:r w:rsidR="00F7674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F7674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 xml:space="preserve"> : </w:t>
                        </w:r>
                        <w:r w:rsidR="00F7674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....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86E0504" w14:textId="60D8FFB1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0597939C" w14:textId="31119268" w:rsidR="00B47E04" w:rsidRPr="00DD0533" w:rsidRDefault="00B47E04" w:rsidP="00DD0533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8339C5" w:rsidRPr="00804D03" w14:paraId="55F65FB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20952967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تاس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4573E6" w14:paraId="33C49A12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0C46ACC2" w14:textId="7D155A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7041262B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385391BE" w14:textId="46BA1806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عدد زوج و بزرگتر از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2DC6CB37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عدد رو شده کمتر از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14:paraId="162C32CA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1F4449CE" w14:textId="30A4EFB6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عدد رو شده مضرب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346B518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عدد رو شده 6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2833069F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9) عدد رو شده بزرگتر از ۶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</w:tr>
                </w:tbl>
                <w:p w14:paraId="4077FB74" w14:textId="4B1E4D36" w:rsidR="004573E6" w:rsidRPr="004573E6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804D03" w14:paraId="0E06A8C3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22"/>
                    <w:gridCol w:w="4111"/>
                    <w:gridCol w:w="3213"/>
                  </w:tblGrid>
                  <w:tr w:rsidR="00E7225A" w:rsidRPr="00E7225A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مهره خارج شده زرد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t>ن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سف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ا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زرد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قرمز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E7225A" w:rsidRDefault="00E7225A" w:rsidP="00E7225A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238E7419" w14:textId="77777777" w:rsidTr="00B83DD5">
              <w:trPr>
                <w:trHeight w:val="162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573E6" w14:paraId="050E8ECF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31A53C83" w14:textId="5D65D2A1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6E351A9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6C15BABA" w14:textId="0F689F0B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2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0AEA5EEA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3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"پشت" و تاس مضرب 3 باش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88FBDA0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49C0991C" w14:textId="4CE49543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4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رو و تاس مضرب 5 ب</w:t>
                        </w:r>
                        <w:r w:rsidR="004573E6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4573E6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4573E6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4573E6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270F4C5B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5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پشت و تاس عدد کمتر از 4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6E39340B" w14:textId="00893F17" w:rsidR="004573E6" w:rsidRPr="004573E6" w:rsidRDefault="004573E6" w:rsidP="004573E6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63065AC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با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چق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7225A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Default="00E7225A" w:rsidP="00E722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38614DB6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4678CCF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26296B9B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۷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0696CD2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127563BF" w:rsidR="00E7225A" w:rsidRPr="00E7225A" w:rsidRDefault="00F76745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04AFB02D" w14:textId="51781F20" w:rsidR="00E7225A" w:rsidRPr="00E7225A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109D89AA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057A7" w14:textId="23619525" w:rsidR="002B13CD" w:rsidRDefault="00F76745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t xml:space="preserve"> 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سکه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ی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دو بار ب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ا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که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634"/>
                    <w:gridCol w:w="3686"/>
                    <w:gridCol w:w="3226"/>
                  </w:tblGrid>
                  <w:tr w:rsidR="002B13CD" w14:paraId="51A65EE3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51F7F23C" w14:textId="640ED081" w:rsid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1) هر دو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سکه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014C2FC" w14:textId="41373CC1" w:rsid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2)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پ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27891990" w14:textId="373327C3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دق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قاً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ر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  <w:tr w:rsidR="002B13CD" w14:paraId="1A3EB716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02773860" w14:textId="539ED3DB" w:rsidR="002B13CD" w:rsidRP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کثر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آنها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2BA6463" w14:textId="1D7DA2D4" w:rsidR="002B13CD" w:rsidRP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قل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33A9F592" w14:textId="41487900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ار دوم پ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</w:tbl>
                <w:p w14:paraId="69A240D1" w14:textId="4FFC0C64" w:rsidR="002B13CD" w:rsidRPr="002B13CD" w:rsidRDefault="002B13CD" w:rsidP="002B13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4BEE7755" w14:textId="77777777" w:rsidTr="0043345A">
              <w:trPr>
                <w:trHeight w:val="5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شد ، با کدام 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3345A" w:rsidRPr="002B13CD" w14:paraId="14DEF52C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3EC87A6D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1BE74B38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2B13CD" w:rsidRDefault="002B13CD" w:rsidP="002B13CD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</w:tbl>
          <w:p w14:paraId="4C19ECF1" w14:textId="30A95DF4" w:rsidR="00307812" w:rsidRPr="00804D03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5EA3B56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18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D60386" w14:textId="77777777" w:rsidR="00EA5D02" w:rsidRDefault="00EA5D02" w:rsidP="003C5476">
      <w:pPr>
        <w:spacing w:after="0" w:line="240" w:lineRule="auto"/>
      </w:pPr>
      <w:r>
        <w:separator/>
      </w:r>
    </w:p>
  </w:endnote>
  <w:endnote w:type="continuationSeparator" w:id="0">
    <w:p w14:paraId="472EF68D" w14:textId="77777777" w:rsidR="00EA5D02" w:rsidRDefault="00EA5D0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D711E8" w:rsidRPr="00B86D05" w:rsidRDefault="00D711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D711E8" w:rsidRDefault="00D711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A159F8" w14:textId="77777777" w:rsidR="00EA5D02" w:rsidRDefault="00EA5D02" w:rsidP="003C5476">
      <w:pPr>
        <w:spacing w:after="0" w:line="240" w:lineRule="auto"/>
      </w:pPr>
      <w:r>
        <w:separator/>
      </w:r>
    </w:p>
  </w:footnote>
  <w:footnote w:type="continuationSeparator" w:id="0">
    <w:p w14:paraId="287C0031" w14:textId="77777777" w:rsidR="00EA5D02" w:rsidRDefault="00EA5D0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1.05pt;height:11.0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E4BEC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3F748D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35A5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15FE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36BB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53820"/>
    <w:rsid w:val="00A60A6E"/>
    <w:rsid w:val="00A61451"/>
    <w:rsid w:val="00A64191"/>
    <w:rsid w:val="00A66089"/>
    <w:rsid w:val="00A77BE2"/>
    <w:rsid w:val="00A87178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35980"/>
    <w:rsid w:val="00B41643"/>
    <w:rsid w:val="00B44484"/>
    <w:rsid w:val="00B47E04"/>
    <w:rsid w:val="00B5331A"/>
    <w:rsid w:val="00B670CF"/>
    <w:rsid w:val="00B77473"/>
    <w:rsid w:val="00B77F11"/>
    <w:rsid w:val="00B83DD5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11E8"/>
    <w:rsid w:val="00D72E3E"/>
    <w:rsid w:val="00D75C00"/>
    <w:rsid w:val="00D800EE"/>
    <w:rsid w:val="00D83793"/>
    <w:rsid w:val="00D8398E"/>
    <w:rsid w:val="00D96DEE"/>
    <w:rsid w:val="00DA186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A5D02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6745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D3EE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717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70" Type="http://schemas.openxmlformats.org/officeDocument/2006/relationships/image" Target="media/image86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3.png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1.bin"/><Relationship Id="rId172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png"/><Relationship Id="rId147" Type="http://schemas.openxmlformats.org/officeDocument/2006/relationships/image" Target="media/image73.wmf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5.png"/><Relationship Id="rId153" Type="http://schemas.openxmlformats.org/officeDocument/2006/relationships/image" Target="media/image76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png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png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90.png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8E6225-D906-4491-BBEE-CEF93C7F5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4</TotalTime>
  <Pages>4</Pages>
  <Words>1385</Words>
  <Characters>789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1</cp:revision>
  <cp:lastPrinted>2024-09-28T16:36:00Z</cp:lastPrinted>
  <dcterms:created xsi:type="dcterms:W3CDTF">2020-05-21T12:14:00Z</dcterms:created>
  <dcterms:modified xsi:type="dcterms:W3CDTF">2024-09-28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